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8A1E41" w:rsidRDefault="008A1E41" w:rsidP="00511EDD">
            <w:pPr>
              <w:spacing w:line="240" w:lineRule="atLeast"/>
              <w:jc w:val="both"/>
              <w:outlineLvl w:val="0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color w:val="0070C0"/>
                <w:sz w:val="20"/>
                <w:szCs w:val="20"/>
              </w:rPr>
              <w:t>123a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6004C2" w:rsidRPr="00511EDD">
              <w:rPr>
                <w:color w:val="0070C0"/>
                <w:sz w:val="20"/>
                <w:szCs w:val="20"/>
              </w:rPr>
              <w:t xml:space="preserve"> 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[KMPS5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1</w:t>
            </w: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2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  <w:r w:rsidR="005B4A1D">
              <w:rPr>
                <w:rFonts w:asciiTheme="minorEastAsia" w:eastAsiaTheme="minorEastAsia" w:hAnsiTheme="minorEastAsia"/>
                <w:color w:val="0070C0"/>
                <w:sz w:val="20"/>
                <w:szCs w:val="20"/>
                <w:lang w:eastAsia="zh-CN"/>
              </w:rPr>
              <w:t>zhexiao</w:t>
            </w:r>
          </w:p>
          <w:p w:rsidR="006004C2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63D5" w:rsidRPr="00AD63D5" w:rsidRDefault="00AD63D5" w:rsidP="00511EDD">
            <w:pPr>
              <w:spacing w:line="240" w:lineRule="atLeast"/>
              <w:jc w:val="both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Zzzzzzzxxxxxxx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好啊好啊</w:t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DC7729" w:rsidRDefault="006004C2" w:rsidP="00511EDD">
            <w:pPr>
              <w:spacing w:line="240" w:lineRule="atLeast"/>
              <w:jc w:val="both"/>
              <w:rPr>
                <w:rFonts w:ascii="宋体" w:eastAsiaTheme="minorEastAsia" w:hAnsi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36D95" w:rsidRPr="00511EDD" w:rsidRDefault="00636D95" w:rsidP="00636D95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>
              <w:rPr>
                <w:rFonts w:asciiTheme="minorEastAsia" w:eastAsiaTheme="minorEastAsia" w:hAnsiTheme="minorEastAsia"/>
                <w:color w:val="0070C0"/>
                <w:sz w:val="20"/>
                <w:szCs w:val="20"/>
                <w:lang w:eastAsia="zh-CN"/>
              </w:rPr>
              <w:t>zhexiao</w:t>
            </w:r>
          </w:p>
          <w:p w:rsidR="006004C2" w:rsidRDefault="00950916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7" o:title=""/>
                </v:shape>
                <o:OLEObject Type="Embed" ProgID="Equation.DSMT4" ShapeID="_x0000_i1025" DrawAspect="Content" ObjectID="_1633864918" r:id="rId8"/>
              </w:object>
            </w:r>
          </w:p>
          <w:p w:rsidR="00636D95" w:rsidRDefault="008241DD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哟哟黑河</w:t>
            </w:r>
            <w:r w:rsidRPr="00636D95"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 xml:space="preserve"> </w:t>
            </w:r>
          </w:p>
          <w:p w:rsidR="000D776C" w:rsidRDefault="000D776C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0D776C">
              <w:rPr>
                <w:rFonts w:eastAsia="宋体"/>
                <w:color w:val="0070C0"/>
                <w:position w:val="-8"/>
                <w:sz w:val="16"/>
                <w:szCs w:val="16"/>
                <w:lang w:eastAsia="zh-CN"/>
              </w:rPr>
              <w:object w:dxaOrig="360" w:dyaOrig="360">
                <v:shape id="_x0000_i1028" type="#_x0000_t75" style="width:18pt;height:18pt" o:ole="">
                  <v:imagedata r:id="rId9" o:title=""/>
                </v:shape>
                <o:OLEObject Type="Embed" ProgID="Equation.DSMT4" ShapeID="_x0000_i1028" DrawAspect="Content" ObjectID="_1633864919" r:id="rId10"/>
              </w:object>
            </w:r>
            <w:r>
              <w:rPr>
                <w:rFonts w:eastAsia="宋体"/>
                <w:color w:val="0070C0"/>
                <w:sz w:val="16"/>
                <w:szCs w:val="16"/>
                <w:lang w:eastAsia="zh-CN"/>
              </w:rPr>
              <w:t xml:space="preserve"> </w:t>
            </w:r>
          </w:p>
          <w:p w:rsidR="000D776C" w:rsidRDefault="000D776C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lastRenderedPageBreak/>
              <w:t>呵呵</w:t>
            </w:r>
          </w:p>
          <w:p w:rsidR="000D776C" w:rsidRDefault="000D776C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0D776C">
              <w:rPr>
                <w:rFonts w:eastAsia="宋体"/>
                <w:color w:val="0070C0"/>
                <w:position w:val="-24"/>
                <w:sz w:val="16"/>
                <w:szCs w:val="16"/>
                <w:lang w:eastAsia="zh-CN"/>
              </w:rPr>
              <w:object w:dxaOrig="420" w:dyaOrig="620">
                <v:shape id="_x0000_i1031" type="#_x0000_t75" style="width:21pt;height:30.75pt" o:ole="">
                  <v:imagedata r:id="rId11" o:title=""/>
                </v:shape>
                <o:OLEObject Type="Embed" ProgID="Equation.DSMT4" ShapeID="_x0000_i1031" DrawAspect="Content" ObjectID="_1633864920" r:id="rId12"/>
              </w:object>
            </w:r>
            <w:r>
              <w:rPr>
                <w:rFonts w:eastAsia="宋体"/>
                <w:color w:val="0070C0"/>
                <w:sz w:val="16"/>
                <w:szCs w:val="16"/>
                <w:lang w:eastAsia="zh-CN"/>
              </w:rPr>
              <w:t xml:space="preserve"> </w:t>
            </w:r>
          </w:p>
          <w:p w:rsidR="000D776C" w:rsidRPr="00636D95" w:rsidRDefault="000D776C" w:rsidP="00511EDD">
            <w:pPr>
              <w:jc w:val="both"/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>哈哈哈</w:t>
            </w:r>
            <w:bookmarkStart w:id="2" w:name="_GoBack"/>
            <w:bookmarkEnd w:id="2"/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7783" w:rsidRDefault="000E7783" w:rsidP="00C75D2A">
      <w:r>
        <w:separator/>
      </w:r>
    </w:p>
  </w:endnote>
  <w:endnote w:type="continuationSeparator" w:id="0">
    <w:p w:rsidR="000E7783" w:rsidRDefault="000E7783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7783" w:rsidRDefault="000E7783" w:rsidP="00C75D2A">
      <w:r>
        <w:separator/>
      </w:r>
    </w:p>
  </w:footnote>
  <w:footnote w:type="continuationSeparator" w:id="0">
    <w:p w:rsidR="000E7783" w:rsidRDefault="000E7783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B7F8F"/>
    <w:rsid w:val="000C0A6E"/>
    <w:rsid w:val="000C13EC"/>
    <w:rsid w:val="000D1578"/>
    <w:rsid w:val="000D4A8F"/>
    <w:rsid w:val="000D776C"/>
    <w:rsid w:val="000D7AA1"/>
    <w:rsid w:val="000E7783"/>
    <w:rsid w:val="000F1C05"/>
    <w:rsid w:val="00100873"/>
    <w:rsid w:val="0010620E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461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4FF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66C7C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12CA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45041"/>
    <w:rsid w:val="00356A1A"/>
    <w:rsid w:val="00362E3B"/>
    <w:rsid w:val="00367D24"/>
    <w:rsid w:val="00372EB5"/>
    <w:rsid w:val="00373B87"/>
    <w:rsid w:val="00373DE1"/>
    <w:rsid w:val="00390E35"/>
    <w:rsid w:val="00392B4C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152E"/>
    <w:rsid w:val="00463BFA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4A1D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31FD"/>
    <w:rsid w:val="006063A9"/>
    <w:rsid w:val="00606750"/>
    <w:rsid w:val="00606F7F"/>
    <w:rsid w:val="00615568"/>
    <w:rsid w:val="00630584"/>
    <w:rsid w:val="00631A6D"/>
    <w:rsid w:val="006321C1"/>
    <w:rsid w:val="00636D95"/>
    <w:rsid w:val="00644486"/>
    <w:rsid w:val="00650BFF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6F41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41DD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1E41"/>
    <w:rsid w:val="008A669A"/>
    <w:rsid w:val="008B1C31"/>
    <w:rsid w:val="008B2F0C"/>
    <w:rsid w:val="008B55A1"/>
    <w:rsid w:val="008B7894"/>
    <w:rsid w:val="008C208B"/>
    <w:rsid w:val="008D23E9"/>
    <w:rsid w:val="008D2DAD"/>
    <w:rsid w:val="008D42BC"/>
    <w:rsid w:val="008D5044"/>
    <w:rsid w:val="008D5DD6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50916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325C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62449"/>
    <w:rsid w:val="00A7410B"/>
    <w:rsid w:val="00A75601"/>
    <w:rsid w:val="00A95330"/>
    <w:rsid w:val="00A960AB"/>
    <w:rsid w:val="00A971E9"/>
    <w:rsid w:val="00AA63E1"/>
    <w:rsid w:val="00AB1338"/>
    <w:rsid w:val="00AC65C4"/>
    <w:rsid w:val="00AC7F28"/>
    <w:rsid w:val="00AD63D5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53240"/>
    <w:rsid w:val="00B54D59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0E34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729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42CD0"/>
    <w:rsid w:val="00E53D90"/>
    <w:rsid w:val="00E54710"/>
    <w:rsid w:val="00E54F63"/>
    <w:rsid w:val="00E555C3"/>
    <w:rsid w:val="00E557C5"/>
    <w:rsid w:val="00E71BEE"/>
    <w:rsid w:val="00E74432"/>
    <w:rsid w:val="00E76CBA"/>
    <w:rsid w:val="00E820C6"/>
    <w:rsid w:val="00E830E4"/>
    <w:rsid w:val="00E9088D"/>
    <w:rsid w:val="00E93DB9"/>
    <w:rsid w:val="00EA4390"/>
    <w:rsid w:val="00EA43EB"/>
    <w:rsid w:val="00EA65E1"/>
    <w:rsid w:val="00EA67C0"/>
    <w:rsid w:val="00EB2226"/>
    <w:rsid w:val="00EB63BF"/>
    <w:rsid w:val="00EB7B03"/>
    <w:rsid w:val="00EC0A1E"/>
    <w:rsid w:val="00EC2852"/>
    <w:rsid w:val="00ED2CFB"/>
    <w:rsid w:val="00ED7F90"/>
    <w:rsid w:val="00EE06F9"/>
    <w:rsid w:val="00EE64CB"/>
    <w:rsid w:val="00EE6F7F"/>
    <w:rsid w:val="00EF1DD0"/>
    <w:rsid w:val="00EF575C"/>
    <w:rsid w:val="00F100CA"/>
    <w:rsid w:val="00F13662"/>
    <w:rsid w:val="00F219C3"/>
    <w:rsid w:val="00F32222"/>
    <w:rsid w:val="00F402A6"/>
    <w:rsid w:val="00F4154F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9A3E186"/>
  <w15:docId w15:val="{077AB89E-D2A7-44D4-BB35-87CF54A13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6</TotalTime>
  <Pages>2</Pages>
  <Words>167</Words>
  <Characters>958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41</cp:revision>
  <dcterms:created xsi:type="dcterms:W3CDTF">2019-02-27T09:33:00Z</dcterms:created>
  <dcterms:modified xsi:type="dcterms:W3CDTF">2019-10-29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  <property fmtid="{D5CDD505-2E9C-101B-9397-08002B2CF9AE}" pid="3" name="MTWinEqns">
    <vt:bool>true</vt:bool>
  </property>
</Properties>
</file>